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10" d="100"/>
          <a:sy n="110" d="100"/>
        </p:scale>
        <p:origin x="-21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40" d="100"/>
        <a:sy n="140" d="100"/>
      </p:scale>
      <p:origin x="0" y="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C4C4BE-4644-47BA-AABF-75D6538314BD}" type="datetimeFigureOut">
              <a:rPr lang="fr-FR" smtClean="0"/>
              <a:t>03/10/2023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FCC7F3-F557-4FB3-B14C-BC7D7192FCC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225746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447D2A-2D4A-484F-9CB8-B889149AFF02}" type="datetime1">
              <a:rPr lang="fr-FR" smtClean="0"/>
              <a:t>03/10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02361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9F353F-DE55-43E0-B853-F5C56640D5E6}" type="datetime1">
              <a:rPr lang="fr-FR" smtClean="0"/>
              <a:t>03/10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250331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C9929-0F52-4962-8E90-D054BBAC70D3}" type="datetime1">
              <a:rPr lang="fr-FR" smtClean="0"/>
              <a:t>03/10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876199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C80F8-3E8B-4172-B008-6BF6C26F3C5C}" type="datetime1">
              <a:rPr lang="fr-FR" smtClean="0"/>
              <a:t>03/10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80735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C4921-B0D0-4C44-B7B9-53A7DDFBB77A}" type="datetime1">
              <a:rPr lang="fr-FR" smtClean="0"/>
              <a:t>03/10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582287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FDA9D-22B6-456F-8091-0A9AEB1BC66A}" type="datetime1">
              <a:rPr lang="fr-FR" smtClean="0"/>
              <a:t>03/10/202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703674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08D6D1-FAF0-49CD-A0DE-E208D6B3D61F}" type="datetime1">
              <a:rPr lang="fr-FR" smtClean="0"/>
              <a:t>03/10/2023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798987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587F4-ACED-4A1D-9792-070D199250A6}" type="datetime1">
              <a:rPr lang="fr-FR" smtClean="0"/>
              <a:t>03/10/2023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313226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82B95-93A1-4921-B272-2CA88358902B}" type="datetime1">
              <a:rPr lang="fr-FR" smtClean="0"/>
              <a:t>03/10/2023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626009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0967B-DF8A-48D1-9D6C-9C907BC09B5A}" type="datetime1">
              <a:rPr lang="fr-FR" smtClean="0"/>
              <a:t>03/10/202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385812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EEDA4-013F-4D14-BAD0-A406647E88FE}" type="datetime1">
              <a:rPr lang="fr-FR" smtClean="0"/>
              <a:t>03/10/202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77815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21D493-A20B-4B90-A962-A2756C44E030}" type="datetime1">
              <a:rPr lang="fr-FR" smtClean="0"/>
              <a:t>03/10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798337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6.png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10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0.png"/><Relationship Id="rId7" Type="http://schemas.openxmlformats.org/officeDocument/2006/relationships/image" Target="../media/image17.wmf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11560" y="116632"/>
            <a:ext cx="8064896" cy="1008112"/>
          </a:xfrm>
        </p:spPr>
        <p:txBody>
          <a:bodyPr>
            <a:normAutofit fontScale="90000"/>
          </a:bodyPr>
          <a:lstStyle/>
          <a:p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Chapitre 1</a:t>
            </a:r>
            <a:br>
              <a:rPr lang="fr-FR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Notions de base sur les </a:t>
            </a:r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circuits électriques</a:t>
            </a:r>
            <a:endParaRPr lang="fr-FR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323528" y="1340768"/>
            <a:ext cx="8640960" cy="1944216"/>
          </a:xfrm>
        </p:spPr>
        <p:txBody>
          <a:bodyPr>
            <a:normAutofit/>
          </a:bodyPr>
          <a:lstStyle/>
          <a:p>
            <a:pPr marL="342900" indent="-342900" algn="l">
              <a:buAutoNum type="arabicPeriod"/>
            </a:pPr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randeurs électriques :</a:t>
            </a:r>
          </a:p>
          <a:p>
            <a:pPr algn="l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1. Introduction: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’électricité est une forme d’énergie produite par la circulation de charg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électriques dan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 corps conducteur ou semi-conducteur. Certains corps, en particulier l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étaux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aluminium, cuivre...) sont de très bons conducteurs parce qu’ils possèdent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s électron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i peuvent se libérer de l’attraction du noyau de l’atome pour participer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à la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duction électrique. Dans d’autres matériaux appelés isolants, les charg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électriques n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euvent pas circuler.</a:t>
            </a:r>
            <a:endParaRPr lang="fr-FR" sz="1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ous-titre 2"/>
          <p:cNvSpPr txBox="1">
            <a:spLocks/>
          </p:cNvSpPr>
          <p:nvPr/>
        </p:nvSpPr>
        <p:spPr>
          <a:xfrm>
            <a:off x="323528" y="3437384"/>
            <a:ext cx="8640960" cy="10717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’étude du mouvement de ces charges électriques et des phénomènes qui s’y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ttachent est 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’électrocinétique.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 réalité, la mise en mouvement des charges dan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 conducteur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’est pas instantanée. Le champ électromagnétique se propage le long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u conducteur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à une vitesse proche de la vitesse de la lumière qui est :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(mètre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r seconde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136293"/>
              </p:ext>
            </p:extLst>
          </p:nvPr>
        </p:nvGraphicFramePr>
        <p:xfrm>
          <a:off x="2922362" y="4149080"/>
          <a:ext cx="1571084" cy="424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" imgW="1041120" imgH="279360" progId="Equation.DSMT4">
                  <p:embed/>
                </p:oleObj>
              </mc:Choice>
              <mc:Fallback>
                <p:oleObj name="Equation" r:id="rId3" imgW="1041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2362" y="4149080"/>
                        <a:ext cx="1571084" cy="424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ous-titre 2"/>
          <p:cNvSpPr txBox="1">
            <a:spLocks/>
          </p:cNvSpPr>
          <p:nvPr/>
        </p:nvSpPr>
        <p:spPr>
          <a:xfrm>
            <a:off x="326207" y="4552156"/>
            <a:ext cx="8640960" cy="10717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emple: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e batterie de voiture de 12 volts : cette batterie qui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st appelée 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énérateur de tension ou source de tension a pour rôle de fournir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’énergi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u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orme d’un courant électrique. Une ampoule branchée directement aux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ornes d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batterie reçoit le courant c’est pourquoi l’ampoule est appelée un 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écepteur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ous-titre 2"/>
          <p:cNvSpPr txBox="1">
            <a:spLocks/>
          </p:cNvSpPr>
          <p:nvPr/>
        </p:nvSpPr>
        <p:spPr>
          <a:xfrm>
            <a:off x="331565" y="5623892"/>
            <a:ext cx="8640960" cy="8294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rôle du générateur consist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à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ettr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 mouvemen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multané les charges mobiles situées dans les matériaux conducteur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u circui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électrique. C’est cette circulation des charges électriques dans l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ducteurs qu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ous appelons le courant électrique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06817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316335" y="188640"/>
            <a:ext cx="8640960" cy="936104"/>
          </a:xfrm>
        </p:spPr>
        <p:txBody>
          <a:bodyPr>
            <a:normAutofit/>
          </a:bodyPr>
          <a:lstStyle/>
          <a:p>
            <a:pPr algn="l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2. </a:t>
            </a:r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arge électrique et courant </a:t>
            </a:r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électrique: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charge élémentair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l’électron est noté par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-q). 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l s’agit d’une charge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égativ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primé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 coulomb (C) et qui vaut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fr-FR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Sous-titre 2"/>
              <p:cNvSpPr txBox="1">
                <a:spLocks/>
              </p:cNvSpPr>
              <p:nvPr/>
            </p:nvSpPr>
            <p:spPr>
              <a:xfrm>
                <a:off x="355229" y="2798837"/>
                <a:ext cx="8640960" cy="156626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32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8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4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50000"/>
                  </a:lnSpc>
                </a:pPr>
                <a:r>
                  <a:rPr lang="fr-FR" sz="16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ans le cas particulier d’un conducteur cylindrique à section constante « </a:t>
                </a:r>
                <a:r>
                  <a:rPr lang="fr-FR" sz="16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 », </a:t>
                </a:r>
                <a:r>
                  <a:rPr lang="fr-FR" sz="1600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ous </a:t>
                </a:r>
                <a:r>
                  <a:rPr lang="fr-FR" sz="1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ouvons </a:t>
                </a:r>
                <a:r>
                  <a:rPr lang="fr-FR" sz="16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éterminer la résistance </a:t>
                </a:r>
                <a:r>
                  <a:rPr lang="fr-FR" sz="16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R </a:t>
                </a:r>
                <a:r>
                  <a:rPr lang="fr-FR" sz="16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ou la conductance G d’un tronçon du </a:t>
                </a:r>
                <a:r>
                  <a:rPr lang="fr-FR" sz="1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onducteur</a:t>
                </a:r>
                <a:r>
                  <a:rPr lang="fr-FR" sz="1600" i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1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e longueur    : 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fr-FR" sz="16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1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         exprimé en Ohm (</a:t>
                </a:r>
                <a:r>
                  <a:rPr lang="el-GR" sz="1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lang="fr-FR" sz="1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). </a:t>
                </a:r>
                <a:r>
                  <a:rPr lang="fr-FR" sz="1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Avec            exprimé en (</a:t>
                </a:r>
                <a:r>
                  <a:rPr lang="el-GR" sz="1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lang="fr-FR" sz="1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m)  et </a:t>
                </a:r>
                <a:r>
                  <a:rPr lang="el-GR" sz="1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σ</a:t>
                </a:r>
                <a:r>
                  <a:rPr lang="fr-FR" sz="1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représente la conductivité électrique du conducteur  exprimée en siemens par mètre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160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fr-FR" sz="16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𝑆</m:t>
                        </m:r>
                        <m:r>
                          <a:rPr lang="fr-FR" sz="16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.</m:t>
                        </m:r>
                        <m:r>
                          <a:rPr lang="fr-FR" sz="16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𝑚</m:t>
                        </m:r>
                      </m:e>
                      <m:sup>
                        <m:r>
                          <a:rPr lang="fr-FR" sz="16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fr-FR" sz="16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  <a:endParaRPr lang="fr-FR" sz="16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Sous-titr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229" y="2798837"/>
                <a:ext cx="8640960" cy="1566267"/>
              </a:xfrm>
              <a:prstGeom prst="rect">
                <a:avLst/>
              </a:prstGeom>
              <a:blipFill rotWithShape="1">
                <a:blip r:embed="rId3"/>
                <a:stretch>
                  <a:fillRect l="-353" r="-353" b="-466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247535"/>
              </p:ext>
            </p:extLst>
          </p:nvPr>
        </p:nvGraphicFramePr>
        <p:xfrm>
          <a:off x="371625" y="3550729"/>
          <a:ext cx="825500" cy="45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625" y="3550729"/>
                        <a:ext cx="825500" cy="454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ous-titre 2"/>
          <p:cNvSpPr txBox="1">
            <a:spLocks/>
          </p:cNvSpPr>
          <p:nvPr/>
        </p:nvSpPr>
        <p:spPr>
          <a:xfrm>
            <a:off x="302221" y="4581128"/>
            <a:ext cx="8640960" cy="16561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gnoran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lors l’existence d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électrons, ont </a:t>
            </a:r>
            <a:r>
              <a:rPr lang="fr-FR" sz="1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éﬁnit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courant électrique comme une circulation de charg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sitives qui se déplacent dan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circuit de la borne positive « + »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er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orne négative «</a:t>
            </a:r>
            <a:r>
              <a:rPr lang="fr-FR" sz="1600" dirty="0" smtClean="0">
                <a:solidFill>
                  <a:schemeClr val="tx1"/>
                </a:solidFill>
              </a:rPr>
              <a:t>- </a:t>
            </a:r>
            <a:r>
              <a:rPr lang="fr-FR" sz="1600" dirty="0">
                <a:solidFill>
                  <a:schemeClr val="tx1"/>
                </a:solidFill>
              </a:rPr>
              <a:t>»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u générateur</a:t>
            </a:r>
            <a:r>
              <a:rPr lang="fr-FR" sz="1600" dirty="0" smtClean="0">
                <a:solidFill>
                  <a:schemeClr val="tx1"/>
                </a:solidFill>
              </a:rPr>
              <a:t>.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ou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tenons :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• l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ens du courant est identique au sens du déplacement des ions positifs (trous),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• l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ens du courant est opposé au sens du déplacement des électrons.</a:t>
            </a: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553600"/>
              </p:ext>
            </p:extLst>
          </p:nvPr>
        </p:nvGraphicFramePr>
        <p:xfrm>
          <a:off x="2555776" y="764704"/>
          <a:ext cx="144016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6" imgW="1231560" imgH="253800" progId="Equation.DSMT4">
                  <p:embed/>
                </p:oleObj>
              </mc:Choice>
              <mc:Fallback>
                <p:oleObj name="Equation" r:id="rId6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5776" y="764704"/>
                        <a:ext cx="1440160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124744"/>
            <a:ext cx="4371975" cy="130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Sous-titre 2"/>
          <p:cNvSpPr txBox="1">
            <a:spLocks/>
          </p:cNvSpPr>
          <p:nvPr/>
        </p:nvSpPr>
        <p:spPr>
          <a:xfrm>
            <a:off x="323528" y="2443336"/>
            <a:ext cx="8640960" cy="2655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.1. Déplacement </a:t>
            </a:r>
            <a:r>
              <a:rPr lang="fr-FR" sz="1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s charges négatives et sens du courant dans un </a:t>
            </a:r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ducteur</a:t>
            </a:r>
            <a:r>
              <a:rPr lang="fr-FR" sz="1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496795"/>
              </p:ext>
            </p:extLst>
          </p:nvPr>
        </p:nvGraphicFramePr>
        <p:xfrm>
          <a:off x="6715397" y="3274442"/>
          <a:ext cx="160859" cy="298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9" imgW="114120" imgH="164880" progId="Equation.DSMT4">
                  <p:embed/>
                </p:oleObj>
              </mc:Choice>
              <mc:Fallback>
                <p:oleObj name="Equation" r:id="rId9" imgW="114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15397" y="3274442"/>
                        <a:ext cx="160859" cy="298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Espace réservé du numéro de diapositive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2</a:t>
            </a:fld>
            <a:endParaRPr lang="fr-FR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77174"/>
              </p:ext>
            </p:extLst>
          </p:nvPr>
        </p:nvGraphicFramePr>
        <p:xfrm>
          <a:off x="3708028" y="3501008"/>
          <a:ext cx="575940" cy="525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11" imgW="431640" imgH="393480" progId="Equation.DSMT4">
                  <p:embed/>
                </p:oleObj>
              </mc:Choice>
              <mc:Fallback>
                <p:oleObj name="Equation" r:id="rId11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08028" y="3501008"/>
                        <a:ext cx="575940" cy="525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871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ous-titre 2"/>
          <p:cNvSpPr txBox="1">
            <a:spLocks/>
          </p:cNvSpPr>
          <p:nvPr/>
        </p:nvSpPr>
        <p:spPr>
          <a:xfrm>
            <a:off x="107504" y="260648"/>
            <a:ext cx="8640960" cy="15841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3. Potentiel électrique:</a:t>
            </a:r>
            <a:endParaRPr lang="fr-FR" sz="1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électricité, le générateur joue le rôle d’une pompe où l’eau est remplacé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r de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arges électriques. La différence d’état électrique (équivalent de la pression)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st appelée 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fférence de potentiel ou tension électrique.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ous pouvons aussi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mparer l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éplacement d’une charge électrique au déplacement d’une masse entre u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iveau hau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 un niveau plus bas, ce qui constitue la chute de la masse</a:t>
            </a:r>
            <a:r>
              <a:rPr lang="fr-FR" sz="16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287524" y="3212976"/>
            <a:ext cx="8640960" cy="17281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4. Loi d’Ohm:</a:t>
            </a:r>
            <a:endParaRPr lang="fr-FR" sz="1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 on applique un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nsion 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ux bornes d'une résistance 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il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 résult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circulation d'un courant 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lié aux deux grandeurs précédentes par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relation :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: Tension en Volt (V).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: Intensité de courant en Ampère (A).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: Résistance en Ohm (</a:t>
            </a:r>
            <a:r>
              <a:rPr lang="el-G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algn="just"/>
            <a:endParaRPr lang="fr-FR" sz="16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700808"/>
            <a:ext cx="5256584" cy="1027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Sous-titre 2"/>
          <p:cNvSpPr txBox="1">
            <a:spLocks/>
          </p:cNvSpPr>
          <p:nvPr/>
        </p:nvSpPr>
        <p:spPr>
          <a:xfrm>
            <a:off x="-36512" y="2748837"/>
            <a:ext cx="9289032" cy="2481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.2. Représentation </a:t>
            </a:r>
            <a:r>
              <a:rPr lang="fr-FR" sz="1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’un générateur (12 V) et d’un récepteur constitué, soit </a:t>
            </a:r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’une ampoule </a:t>
            </a:r>
            <a:r>
              <a:rPr lang="fr-FR" sz="1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électrique (a) et (b), soit d’une résistance (c).</a:t>
            </a: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3</a:t>
            </a:fld>
            <a:endParaRPr lang="fr-FR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52117"/>
              </p:ext>
            </p:extLst>
          </p:nvPr>
        </p:nvGraphicFramePr>
        <p:xfrm>
          <a:off x="4427984" y="3789039"/>
          <a:ext cx="1008112" cy="288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7984" y="3789039"/>
                        <a:ext cx="1008112" cy="288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9993" y="4941168"/>
            <a:ext cx="4658271" cy="1031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Sous-titre 2"/>
          <p:cNvSpPr txBox="1">
            <a:spLocks/>
          </p:cNvSpPr>
          <p:nvPr/>
        </p:nvSpPr>
        <p:spPr>
          <a:xfrm>
            <a:off x="107504" y="6093296"/>
            <a:ext cx="9289032" cy="2481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.3. Représentation du sens de courant et tension dans un circuit électrique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2628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ous-titre 2"/>
          <p:cNvSpPr txBox="1">
            <a:spLocks/>
          </p:cNvSpPr>
          <p:nvPr/>
        </p:nvSpPr>
        <p:spPr>
          <a:xfrm>
            <a:off x="107504" y="260648"/>
            <a:ext cx="8640960" cy="20162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3. Puissance:</a:t>
            </a:r>
            <a:endParaRPr lang="fr-FR" sz="1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 composant ayant une tension U à ses bornes et qui est traversé par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 couran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 dissipe une puissance P (en général par effet joule = échauffement)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lle qu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fr-FR" sz="16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st la quantité d'énergie dissipée pendant l'unité de temps (joule/seconde),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ll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st exprimée en Watt (W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. Dan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cas d'une résistance, si on applique la loi d'ohm on obtient :</a:t>
            </a:r>
          </a:p>
          <a:p>
            <a:endParaRPr lang="fr-FR" sz="16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297879" y="2276872"/>
            <a:ext cx="8640960" cy="18722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4. Les résistances:</a:t>
            </a:r>
            <a:endParaRPr lang="fr-FR" sz="1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s résistances sont les éléments les plus utilisés en électronique. Leur fonctio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s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s'opposer au passage du courant, la loi d'ohm donne la relation entr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tension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la résistance du circuit et le courant. L'unité de mesure d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ésistances est l'Ohm (</a:t>
            </a:r>
            <a:r>
              <a:rPr lang="el-G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. 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s résistances  vendues dans le commerce sont marquées avec un co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couleur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i permet de reconnaître leurs valeurs. Les systèmes les plus utilisé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nt l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ystème à 4 anneaux et le système   à 5 annaux.</a:t>
            </a:r>
          </a:p>
          <a:p>
            <a:pPr algn="just"/>
            <a:endParaRPr lang="fr-FR" sz="16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4</a:t>
            </a:fld>
            <a:endParaRPr lang="fr-FR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28321"/>
              </p:ext>
            </p:extLst>
          </p:nvPr>
        </p:nvGraphicFramePr>
        <p:xfrm>
          <a:off x="5652120" y="836712"/>
          <a:ext cx="864096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3" imgW="520560" imgH="177480" progId="Equation.DSMT4">
                  <p:embed/>
                </p:oleObj>
              </mc:Choice>
              <mc:Fallback>
                <p:oleObj name="Equation" r:id="rId3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2120" y="836712"/>
                        <a:ext cx="864096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50673"/>
              </p:ext>
            </p:extLst>
          </p:nvPr>
        </p:nvGraphicFramePr>
        <p:xfrm>
          <a:off x="3707904" y="1700808"/>
          <a:ext cx="180020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5" imgW="1295280" imgH="419040" progId="Equation.DSMT4">
                  <p:embed/>
                </p:oleObj>
              </mc:Choice>
              <mc:Fallback>
                <p:oleObj name="Equation" r:id="rId5" imgW="1295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7904" y="1700808"/>
                        <a:ext cx="1800200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ous-titre 2"/>
          <p:cNvSpPr txBox="1">
            <a:spLocks/>
          </p:cNvSpPr>
          <p:nvPr/>
        </p:nvSpPr>
        <p:spPr>
          <a:xfrm>
            <a:off x="297879" y="4301480"/>
            <a:ext cx="8640960" cy="14317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4.1 </a:t>
            </a:r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de de couleur à 4 bandes </a:t>
            </a:r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cture se fait de gauche à droite à partir 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'extrémité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u sont groupés les anneaux. L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ux premier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neaux indiquent la valeur d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iffres significatifs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Le troisième anneau indique le nombr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zéros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Le quatrième anneau indique la tolérance : 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r = 5%,   Argent = 10 %</a:t>
            </a:r>
          </a:p>
          <a:p>
            <a:r>
              <a:rPr lang="fr-FR" sz="1600" dirty="0"/>
              <a:t> </a:t>
            </a:r>
            <a:endParaRPr lang="fr-FR" sz="16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468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ous-titre 2"/>
          <p:cNvSpPr txBox="1">
            <a:spLocks/>
          </p:cNvSpPr>
          <p:nvPr/>
        </p:nvSpPr>
        <p:spPr>
          <a:xfrm>
            <a:off x="126257" y="1844824"/>
            <a:ext cx="3888432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insi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e résistance marquée :  V B R   Or a une valeur de : 56 00 </a:t>
            </a:r>
            <a:r>
              <a:rPr lang="el-G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± 5% = 5.6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l-G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fr-FR" sz="1600" dirty="0" smtClean="0"/>
              <a:t> </a:t>
            </a:r>
            <a:endParaRPr lang="fr-FR" sz="16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5</a:t>
            </a:fld>
            <a:endParaRPr lang="fr-FR"/>
          </a:p>
        </p:txBody>
      </p:sp>
      <p:sp>
        <p:nvSpPr>
          <p:cNvPr id="12" name="Sous-titre 2"/>
          <p:cNvSpPr txBox="1">
            <a:spLocks/>
          </p:cNvSpPr>
          <p:nvPr/>
        </p:nvSpPr>
        <p:spPr>
          <a:xfrm>
            <a:off x="297879" y="2708920"/>
            <a:ext cx="8640960" cy="11521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4.2 </a:t>
            </a:r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de de couleur à </a:t>
            </a:r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ndes </a:t>
            </a:r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is premiers anneaux indiquent la valeur des chiffres significatifs. L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atrièm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neau indique le nombre de zéros. Le cinquième anneau indiqu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toléranc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/>
            <a:r>
              <a:rPr lang="en-US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ouge = 2%, Or = 5%,   Argent = 10 %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Sous-titre 2"/>
          <p:cNvSpPr txBox="1">
            <a:spLocks/>
          </p:cNvSpPr>
          <p:nvPr/>
        </p:nvSpPr>
        <p:spPr>
          <a:xfrm>
            <a:off x="85056" y="1300411"/>
            <a:ext cx="3550840" cy="2520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.4. Code de couleur 4 anneaux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88640"/>
            <a:ext cx="2514600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23677"/>
            <a:ext cx="1800200" cy="2613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Sous-titre 2"/>
          <p:cNvSpPr txBox="1">
            <a:spLocks/>
          </p:cNvSpPr>
          <p:nvPr/>
        </p:nvSpPr>
        <p:spPr>
          <a:xfrm>
            <a:off x="5917704" y="44624"/>
            <a:ext cx="2326704" cy="2520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ble.1. Code de couleur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503" y="3933056"/>
            <a:ext cx="25717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Sous-titre 2"/>
          <p:cNvSpPr txBox="1">
            <a:spLocks/>
          </p:cNvSpPr>
          <p:nvPr/>
        </p:nvSpPr>
        <p:spPr>
          <a:xfrm>
            <a:off x="82030" y="5085184"/>
            <a:ext cx="3550840" cy="2520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.5. Code de couleur 5 anneaux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Sous-titre 2"/>
          <p:cNvSpPr txBox="1">
            <a:spLocks/>
          </p:cNvSpPr>
          <p:nvPr/>
        </p:nvSpPr>
        <p:spPr>
          <a:xfrm>
            <a:off x="3131840" y="4471218"/>
            <a:ext cx="5361234" cy="5400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insi une résistance marquée :   J Vi Ve  R   Or a une valeur de : 47500 O ± 5% </a:t>
            </a:r>
            <a:endParaRPr lang="fr-FR" sz="16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2871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ous-titre 2"/>
          <p:cNvSpPr txBox="1">
            <a:spLocks/>
          </p:cNvSpPr>
          <p:nvPr/>
        </p:nvSpPr>
        <p:spPr>
          <a:xfrm>
            <a:off x="109117" y="116632"/>
            <a:ext cx="8829721" cy="72008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ssociation de résistances </a:t>
            </a:r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 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s résistances peuvent être associées soit en série soit en parallèle</a:t>
            </a:r>
          </a:p>
          <a:p>
            <a:pPr algn="l"/>
            <a:r>
              <a:rPr lang="fr-FR" sz="1600" dirty="0"/>
              <a:t> </a:t>
            </a:r>
            <a:endParaRPr lang="fr-FR" sz="16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6</a:t>
            </a:fld>
            <a:endParaRPr lang="fr-FR"/>
          </a:p>
        </p:txBody>
      </p:sp>
      <p:sp>
        <p:nvSpPr>
          <p:cNvPr id="12" name="Sous-titre 2"/>
          <p:cNvSpPr txBox="1">
            <a:spLocks/>
          </p:cNvSpPr>
          <p:nvPr/>
        </p:nvSpPr>
        <p:spPr>
          <a:xfrm>
            <a:off x="297879" y="2564904"/>
            <a:ext cx="8640960" cy="21602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 La masse : 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and on parle de tension, il s'agit d'une différence de potentiel entr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ux point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'un circuit. Ainsi, dans la figure ci-dessous, on a :</a:t>
            </a:r>
          </a:p>
          <a:p>
            <a:pPr algn="just"/>
            <a:endParaRPr lang="fr-FR" sz="16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Sous-titre 2"/>
          <p:cNvSpPr txBox="1">
            <a:spLocks/>
          </p:cNvSpPr>
          <p:nvPr/>
        </p:nvSpPr>
        <p:spPr>
          <a:xfrm>
            <a:off x="2411413" y="2348880"/>
            <a:ext cx="3550840" cy="2520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.6. Association de résistances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Sous-titre 2"/>
          <p:cNvSpPr txBox="1">
            <a:spLocks/>
          </p:cNvSpPr>
          <p:nvPr/>
        </p:nvSpPr>
        <p:spPr>
          <a:xfrm>
            <a:off x="175211" y="4984252"/>
            <a:ext cx="8763627" cy="187374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 électronique, on a l'habitude de considérer un point du circuit comm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référenc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tension (tension zéro) qu'o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ppell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masse. Les tension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ux différen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int du circuit seront calculées par rapport à ce point. En général,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n prend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ur masse la borne négative de l'alimentation. Ainsi sur la figure ci-dessous,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'est le point D qui constitue la masse, on a donc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nsion au point A:                                            Tension au point C: 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nsion au point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: </a:t>
            </a:r>
            <a:endParaRPr lang="fr-FR" sz="1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450" y="803920"/>
            <a:ext cx="4561978" cy="1616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225993"/>
              </p:ext>
            </p:extLst>
          </p:nvPr>
        </p:nvGraphicFramePr>
        <p:xfrm>
          <a:off x="395536" y="3645024"/>
          <a:ext cx="1656184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4" imgW="774360" imgH="914400" progId="Equation.DSMT4">
                  <p:embed/>
                </p:oleObj>
              </mc:Choice>
              <mc:Fallback>
                <p:oleObj name="Equation" r:id="rId4" imgW="774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3645024"/>
                        <a:ext cx="1656184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485352"/>
              </p:ext>
            </p:extLst>
          </p:nvPr>
        </p:nvGraphicFramePr>
        <p:xfrm>
          <a:off x="1979712" y="6093296"/>
          <a:ext cx="1008112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6" imgW="774360" imgH="228600" progId="Equation.DSMT4">
                  <p:embed/>
                </p:oleObj>
              </mc:Choice>
              <mc:Fallback>
                <p:oleObj name="Equation" r:id="rId6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9712" y="6093296"/>
                        <a:ext cx="1008112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684984"/>
              </p:ext>
            </p:extLst>
          </p:nvPr>
        </p:nvGraphicFramePr>
        <p:xfrm>
          <a:off x="1979712" y="6381328"/>
          <a:ext cx="964332" cy="329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79712" y="6381328"/>
                        <a:ext cx="964332" cy="329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777234"/>
              </p:ext>
            </p:extLst>
          </p:nvPr>
        </p:nvGraphicFramePr>
        <p:xfrm>
          <a:off x="5796136" y="6093296"/>
          <a:ext cx="100811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10" imgW="787320" imgH="228600" progId="Equation.DSMT4">
                  <p:embed/>
                </p:oleObj>
              </mc:Choice>
              <mc:Fallback>
                <p:oleObj name="Equation" r:id="rId10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96136" y="6093296"/>
                        <a:ext cx="1008112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3977" y="3140968"/>
            <a:ext cx="3096344" cy="1296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Sous-titre 2"/>
          <p:cNvSpPr txBox="1">
            <a:spLocks/>
          </p:cNvSpPr>
          <p:nvPr/>
        </p:nvSpPr>
        <p:spPr>
          <a:xfrm>
            <a:off x="4644008" y="4509120"/>
            <a:ext cx="3550840" cy="4895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.6. Répartition des tensions dans un circuit électrique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6523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2</TotalTime>
  <Words>1102</Words>
  <Application>Microsoft Office PowerPoint</Application>
  <PresentationFormat>Affichage à l'écran (4:3)</PresentationFormat>
  <Paragraphs>61</Paragraphs>
  <Slides>6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6</vt:i4>
      </vt:variant>
    </vt:vector>
  </HeadingPairs>
  <TitlesOfParts>
    <vt:vector size="9" baseType="lpstr">
      <vt:lpstr>Thème Office</vt:lpstr>
      <vt:lpstr>Equation</vt:lpstr>
      <vt:lpstr>MathType 7.0 Equation</vt:lpstr>
      <vt:lpstr>Chapitre 1 Notions de base sur les circuits électriques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itre 1 Lois</dc:title>
  <dc:creator>Ghrissi</dc:creator>
  <cp:lastModifiedBy>Ghrissi</cp:lastModifiedBy>
  <cp:revision>28</cp:revision>
  <dcterms:created xsi:type="dcterms:W3CDTF">2023-09-26T04:03:00Z</dcterms:created>
  <dcterms:modified xsi:type="dcterms:W3CDTF">2023-10-03T19:26:26Z</dcterms:modified>
</cp:coreProperties>
</file>